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56" r:id="rId5"/>
    <p:sldId id="283" r:id="rId6"/>
    <p:sldId id="268" r:id="rId7"/>
    <p:sldId id="286" r:id="rId8"/>
    <p:sldId id="284" r:id="rId9"/>
    <p:sldId id="287" r:id="rId10"/>
    <p:sldId id="288" r:id="rId11"/>
    <p:sldId id="289" r:id="rId12"/>
    <p:sldId id="291" r:id="rId13"/>
    <p:sldId id="292" r:id="rId14"/>
    <p:sldId id="293" r:id="rId15"/>
    <p:sldId id="279" r:id="rId16"/>
    <p:sldId id="26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7" d="100"/>
          <a:sy n="57" d="100"/>
        </p:scale>
        <p:origin x="33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3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13.wmf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52.w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22.bin"/><Relationship Id="rId42" Type="http://schemas.openxmlformats.org/officeDocument/2006/relationships/image" Target="../media/image26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47.wmf"/><Relationship Id="rId41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51.wmf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9.bin"/><Relationship Id="rId3" Type="http://schemas.openxmlformats.org/officeDocument/2006/relationships/image" Target="../media/image34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image" Target="../media/image27.jpe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svg"/><Relationship Id="rId11" Type="http://schemas.openxmlformats.org/officeDocument/2006/relationships/image" Target="../media/image57.png"/><Relationship Id="rId5" Type="http://schemas.openxmlformats.org/officeDocument/2006/relationships/image" Target="../media/image6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3.sv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64056" y="357113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540834"/>
              </p:ext>
            </p:extLst>
          </p:nvPr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:a16="http://schemas.microsoft.com/office/drawing/2014/main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:a16="http://schemas.microsoft.com/office/drawing/2014/main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74566"/>
              </p:ext>
            </p:extLst>
          </p:nvPr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:a16="http://schemas.microsoft.com/office/drawing/2014/main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:a16="http://schemas.microsoft.com/office/drawing/2014/main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:a16="http://schemas.microsoft.com/office/drawing/2014/main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:a16="http://schemas.microsoft.com/office/drawing/2014/main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:a16="http://schemas.microsoft.com/office/drawing/2014/main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:a16="http://schemas.microsoft.com/office/drawing/2014/main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:a16="http://schemas.microsoft.com/office/drawing/2014/main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, huyện 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4057"/>
              </p:ext>
            </p:extLst>
          </p:nvPr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393480" progId="Equation.DSMT4">
                  <p:embed/>
                </p:oleObj>
              </mc:Choice>
              <mc:Fallback>
                <p:oleObj name="Equation" r:id="rId5" imgW="16887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hiệt 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  <a:endParaRPr lang="vi-VN" sz="2800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54655"/>
              </p:ext>
            </p:extLst>
          </p:nvPr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 2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985802"/>
              </p:ext>
            </p:extLst>
          </p:nvPr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91430"/>
              </p:ext>
            </p:extLst>
          </p:nvPr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0299"/>
              </p:ext>
            </p:extLst>
          </p:nvPr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3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8350"/>
              </p:ext>
            </p:extLst>
          </p:nvPr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r>
              <a:rPr lang="vi-VN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ea typeface="Times New Roman" panose="02020603050405020304" pitchFamily="18" charset="0"/>
              </a:rPr>
              <a:t>Em có nhận xét gì về tổng của hai số nguyên đối nhau, hai số nguyên khác 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và 0  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1984"/>
              </p:ext>
            </p:extLst>
          </p:nvPr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545760" progId="Equation.DSMT4">
                  <p:embed/>
                </p:oleObj>
              </mc:Choice>
              <mc:Fallback>
                <p:oleObj name="Equation" r:id="rId4" imgW="2108160" imgH="5457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32792"/>
              </p:ext>
            </p:extLst>
          </p:nvPr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1968"/>
              </p:ext>
            </p:extLst>
          </p:nvPr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545760" progId="Equation.DSMT4">
                  <p:embed/>
                </p:oleObj>
              </mc:Choice>
              <mc:Fallback>
                <p:oleObj name="Equation" r:id="rId8" imgW="316224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7405"/>
              </p:ext>
            </p:extLst>
          </p:nvPr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558720" progId="Equation.DSMT4">
                  <p:embed/>
                </p:oleObj>
              </mc:Choice>
              <mc:Fallback>
                <p:oleObj name="Equation" r:id="rId10" imgW="2590560" imgH="55872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264"/>
              </p:ext>
            </p:extLst>
          </p:nvPr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545760" progId="Equation.DSMT4">
                  <p:embed/>
                </p:oleObj>
              </mc:Choice>
              <mc:Fallback>
                <p:oleObj name="Equation" r:id="rId12" imgW="1968480" imgH="5457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1920"/>
              </p:ext>
            </p:extLst>
          </p:nvPr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17160" progId="Equation.DSMT4">
                  <p:embed/>
                </p:oleObj>
              </mc:Choice>
              <mc:Fallback>
                <p:oleObj name="Equation" r:id="rId14" imgW="583920" imgH="31716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201"/>
              </p:ext>
            </p:extLst>
          </p:nvPr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33360" imgH="545760" progId="Equation.DSMT4">
                  <p:embed/>
                </p:oleObj>
              </mc:Choice>
              <mc:Fallback>
                <p:oleObj name="Equation" r:id="rId16" imgW="2133360" imgH="5457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3957"/>
              </p:ext>
            </p:extLst>
          </p:nvPr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09680" imgH="393480" progId="Equation.DSMT4">
                  <p:embed/>
                </p:oleObj>
              </mc:Choice>
              <mc:Fallback>
                <p:oleObj name="Equation" r:id="rId18" imgW="220968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1390"/>
              </p:ext>
            </p:extLst>
          </p:nvPr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680" imgH="393480" progId="Equation.DSMT4">
                  <p:embed/>
                </p:oleObj>
              </mc:Choice>
              <mc:Fallback>
                <p:oleObj name="Equation" r:id="rId20" imgW="220968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78379"/>
              </p:ext>
            </p:extLst>
          </p:nvPr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276360" imgH="393480" progId="Equation.DSMT4">
                  <p:embed/>
                </p:oleObj>
              </mc:Choice>
              <mc:Fallback>
                <p:oleObj name="Equation" r:id="rId22" imgW="3276360" imgH="393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692"/>
              </p:ext>
            </p:extLst>
          </p:nvPr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117760" imgH="482400" progId="Equation.DSMT4">
                  <p:embed/>
                </p:oleObj>
              </mc:Choice>
              <mc:Fallback>
                <p:oleObj name="Equation" r:id="rId24" imgW="5117760" imgH="4824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1799"/>
              </p:ext>
            </p:extLst>
          </p:nvPr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991040" imgH="558720" progId="Equation.DSMT4">
                  <p:embed/>
                </p:oleObj>
              </mc:Choice>
              <mc:Fallback>
                <p:oleObj name="Equation" r:id="rId26" imgW="4991040" imgH="55872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4283"/>
              </p:ext>
            </p:extLst>
          </p:nvPr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06280" imgH="355320" progId="Equation.DSMT4">
                  <p:embed/>
                </p:oleObj>
              </mc:Choice>
              <mc:Fallback>
                <p:oleObj name="Equation" r:id="rId28" imgW="2006280" imgH="35532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7445"/>
              </p:ext>
            </p:extLst>
          </p:nvPr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746160" imgH="558720" progId="Equation.DSMT4">
                  <p:embed/>
                </p:oleObj>
              </mc:Choice>
              <mc:Fallback>
                <p:oleObj name="Equation" r:id="rId30" imgW="3746160" imgH="5587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1918"/>
              </p:ext>
            </p:extLst>
          </p:nvPr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28720" imgH="342720" progId="Equation.DSMT4">
                  <p:embed/>
                </p:oleObj>
              </mc:Choice>
              <mc:Fallback>
                <p:oleObj name="Equation" r:id="rId32" imgW="2628720" imgH="34272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. Cộng với số </a:t>
            </a:r>
            <a:r>
              <a:rPr lang="vi-VN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3029"/>
              </p:ext>
            </p:extLst>
          </p:nvPr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682800" imgH="431640" progId="Equation.DSMT4">
                  <p:embed/>
                </p:oleObj>
              </mc:Choice>
              <mc:Fallback>
                <p:oleObj name="Equation" r:id="rId34" imgW="3682800" imgH="4316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476"/>
              </p:ext>
            </p:extLst>
          </p:nvPr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41800" imgH="482400" progId="Equation.DSMT4">
                  <p:embed/>
                </p:oleObj>
              </mc:Choice>
              <mc:Fallback>
                <p:oleObj name="Equation" r:id="rId36" imgW="5041800" imgH="482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31544"/>
              </p:ext>
            </p:extLst>
          </p:nvPr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234880" imgH="393480" progId="Equation.DSMT4">
                  <p:embed/>
                </p:oleObj>
              </mc:Choice>
              <mc:Fallback>
                <p:oleObj name="Equation" r:id="rId38" imgW="2234880" imgH="393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2452"/>
              </p:ext>
            </p:extLst>
          </p:nvPr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40080" imgH="393480" progId="Equation.DSMT4">
                  <p:embed/>
                </p:oleObj>
              </mc:Choice>
              <mc:Fallback>
                <p:oleObj name="Equation" r:id="rId40" imgW="3340080" imgH="3934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r>
              <a:rPr lang="vi-VN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chiếc tàu ngầm đang ở độ cao – 25m so với mực nước biển. Sau đó tàu 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: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schemas.microsoft.com/office/infopath/2007/PartnerControls"/>
    <ds:schemaRef ds:uri="http://purl.org/dc/dcmitype/"/>
    <ds:schemaRef ds:uri="16c05727-aa75-4e4a-9b5f-8a80a1165891"/>
    <ds:schemaRef ds:uri="http://schemas.microsoft.com/office/2006/documentManagement/type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378</Words>
  <Application>Microsoft Office PowerPoint</Application>
  <PresentationFormat>Widescreen</PresentationFormat>
  <Paragraphs>169</Paragraphs>
  <Slides>1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NI Times</vt:lpstr>
      <vt:lpstr>Office Theme</vt:lpstr>
      <vt:lpstr>Equation</vt:lpstr>
      <vt:lpstr> Phép cộng các số nguy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lantrang2412@gmail.com</cp:lastModifiedBy>
  <cp:revision>28</cp:revision>
  <dcterms:created xsi:type="dcterms:W3CDTF">2021-06-07T13:44:30Z</dcterms:created>
  <dcterms:modified xsi:type="dcterms:W3CDTF">2023-12-03T11:0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